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19"/>
  </p:notesMasterIdLst>
  <p:sldIdLst>
    <p:sldId id="345" r:id="rId2"/>
    <p:sldId id="346" r:id="rId3"/>
    <p:sldId id="391" r:id="rId4"/>
    <p:sldId id="392" r:id="rId5"/>
    <p:sldId id="393" r:id="rId6"/>
    <p:sldId id="394" r:id="rId7"/>
    <p:sldId id="395" r:id="rId8"/>
    <p:sldId id="396" r:id="rId9"/>
    <p:sldId id="397" r:id="rId10"/>
    <p:sldId id="398" r:id="rId11"/>
    <p:sldId id="399" r:id="rId12"/>
    <p:sldId id="400" r:id="rId13"/>
    <p:sldId id="401" r:id="rId14"/>
    <p:sldId id="402" r:id="rId15"/>
    <p:sldId id="403" r:id="rId16"/>
    <p:sldId id="404" r:id="rId17"/>
    <p:sldId id="373" r:id="rId18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 userDrawn="1">
          <p15:clr>
            <a:srgbClr val="A4A3A4"/>
          </p15:clr>
        </p15:guide>
        <p15:guide id="2" pos="3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6360"/>
    <a:srgbClr val="7EBDB4"/>
    <a:srgbClr val="3377BA"/>
    <a:srgbClr val="0055A9"/>
    <a:srgbClr val="0000FF"/>
    <a:srgbClr val="FF0000"/>
    <a:srgbClr val="FFFF99"/>
    <a:srgbClr val="CC3300"/>
    <a:srgbClr val="66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60"/>
  </p:normalViewPr>
  <p:slideViewPr>
    <p:cSldViewPr snapToGrid="0">
      <p:cViewPr varScale="1">
        <p:scale>
          <a:sx n="87" d="100"/>
          <a:sy n="87" d="100"/>
        </p:scale>
        <p:origin x="90" y="246"/>
      </p:cViewPr>
      <p:guideLst>
        <p:guide orient="horz" pos="482"/>
        <p:guide pos="3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18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B8A59964-E77E-4CA9-A720-42549D59A7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4751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A71040-DAFF-4FDD-B5BA-1EF8821F3FFF}" type="slidenum">
              <a:rPr lang="en-US" altLang="zh-TW" smtClean="0">
                <a:latin typeface="Arial" charset="0"/>
              </a:rPr>
              <a:pPr/>
              <a:t>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4223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0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9091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5546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2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0221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3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868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4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315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5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9285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16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268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2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8845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3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8983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4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261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5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35135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6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736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7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1688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8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5826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latin typeface="Arial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0426BA-DF30-459D-9FC1-A0EDF4D1FB31}" type="slidenum">
              <a:rPr lang="en-US" altLang="zh-TW" smtClean="0">
                <a:latin typeface="Arial" charset="0"/>
              </a:rPr>
              <a:pPr/>
              <a:t>9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23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目次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標題 1"/>
          <p:cNvSpPr>
            <a:spLocks noGrp="1"/>
          </p:cNvSpPr>
          <p:nvPr>
            <p:ph type="title" hasCustomPrompt="1"/>
          </p:nvPr>
        </p:nvSpPr>
        <p:spPr>
          <a:xfrm>
            <a:off x="1154887" y="3435995"/>
            <a:ext cx="6834226" cy="929109"/>
          </a:xfrm>
          <a:prstGeom prst="rect">
            <a:avLst/>
          </a:prstGeom>
        </p:spPr>
        <p:txBody>
          <a:bodyPr wrap="none"/>
          <a:lstStyle>
            <a:lvl1pPr algn="ctr">
              <a:defRPr sz="6000" b="1"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章節名稱</a:t>
            </a:r>
          </a:p>
        </p:txBody>
      </p:sp>
      <p:sp>
        <p:nvSpPr>
          <p:cNvPr id="43" name="object 58"/>
          <p:cNvSpPr/>
          <p:nvPr userDrawn="1"/>
        </p:nvSpPr>
        <p:spPr>
          <a:xfrm>
            <a:off x="3191435" y="2100350"/>
            <a:ext cx="2761130" cy="1008112"/>
          </a:xfrm>
          <a:prstGeom prst="flowChartTerminator">
            <a:avLst/>
          </a:prstGeom>
          <a:solidFill>
            <a:srgbClr val="0055A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副標題 2"/>
          <p:cNvSpPr>
            <a:spLocks noGrp="1"/>
          </p:cNvSpPr>
          <p:nvPr>
            <p:ph type="subTitle" idx="1" hasCustomPrompt="1"/>
          </p:nvPr>
        </p:nvSpPr>
        <p:spPr>
          <a:xfrm>
            <a:off x="3487272" y="2136406"/>
            <a:ext cx="2169458" cy="936000"/>
          </a:xfrm>
          <a:prstGeom prst="rect">
            <a:avLst/>
          </a:prstGeom>
        </p:spPr>
        <p:txBody>
          <a:bodyPr wrap="none"/>
          <a:lstStyle>
            <a:lvl1pPr marL="0" indent="0" algn="ctr">
              <a:buNone/>
              <a:defRPr sz="6000" b="1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章</a:t>
            </a:r>
            <a:r>
              <a:rPr lang="en-US" altLang="zh-TW" dirty="0"/>
              <a:t>-</a:t>
            </a:r>
            <a:r>
              <a:rPr lang="zh-TW" altLang="en-US" dirty="0"/>
              <a:t>節</a:t>
            </a:r>
          </a:p>
        </p:txBody>
      </p:sp>
      <p:grpSp>
        <p:nvGrpSpPr>
          <p:cNvPr id="38" name="群組 37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39" name="橢圓 38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5" name="乘號 4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6" name="群組 5"/>
          <p:cNvGrpSpPr/>
          <p:nvPr userDrawn="1"/>
        </p:nvGrpSpPr>
        <p:grpSpPr>
          <a:xfrm>
            <a:off x="5042280" y="0"/>
            <a:ext cx="4105594" cy="484632"/>
            <a:chOff x="5042280" y="563230"/>
            <a:chExt cx="4105594" cy="484632"/>
          </a:xfrm>
        </p:grpSpPr>
        <p:sp>
          <p:nvSpPr>
            <p:cNvPr id="4" name="＞形箭號 3"/>
            <p:cNvSpPr/>
            <p:nvPr userDrawn="1"/>
          </p:nvSpPr>
          <p:spPr bwMode="auto">
            <a:xfrm flipH="1">
              <a:off x="6915548" y="563230"/>
              <a:ext cx="936000" cy="484632"/>
            </a:xfrm>
            <a:prstGeom prst="chevron">
              <a:avLst/>
            </a:prstGeom>
            <a:solidFill>
              <a:srgbClr val="0055A9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5" name="五邊形 4"/>
            <p:cNvSpPr/>
            <p:nvPr userDrawn="1"/>
          </p:nvSpPr>
          <p:spPr bwMode="auto">
            <a:xfrm flipH="1">
              <a:off x="7851874" y="563230"/>
              <a:ext cx="1296000" cy="484632"/>
            </a:xfrm>
            <a:prstGeom prst="homePlate">
              <a:avLst/>
            </a:prstGeom>
            <a:solidFill>
              <a:srgbClr val="0055A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5" name="＞形箭號 24"/>
            <p:cNvSpPr/>
            <p:nvPr userDrawn="1"/>
          </p:nvSpPr>
          <p:spPr bwMode="auto">
            <a:xfrm flipH="1">
              <a:off x="6158682" y="563230"/>
              <a:ext cx="756540" cy="484632"/>
            </a:xfrm>
            <a:prstGeom prst="chevron">
              <a:avLst/>
            </a:prstGeom>
            <a:solidFill>
              <a:srgbClr val="0055A9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29" name="＞形箭號 28"/>
            <p:cNvSpPr/>
            <p:nvPr userDrawn="1"/>
          </p:nvSpPr>
          <p:spPr bwMode="auto">
            <a:xfrm flipH="1">
              <a:off x="5510171" y="563230"/>
              <a:ext cx="648186" cy="484632"/>
            </a:xfrm>
            <a:prstGeom prst="chevron">
              <a:avLst/>
            </a:prstGeom>
            <a:solidFill>
              <a:srgbClr val="0055A9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30" name="＞形箭號 29"/>
            <p:cNvSpPr/>
            <p:nvPr userDrawn="1"/>
          </p:nvSpPr>
          <p:spPr bwMode="auto">
            <a:xfrm flipH="1">
              <a:off x="5042280" y="563230"/>
              <a:ext cx="467566" cy="484632"/>
            </a:xfrm>
            <a:prstGeom prst="chevron">
              <a:avLst/>
            </a:prstGeom>
            <a:solidFill>
              <a:srgbClr val="0055A9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新細明體" pitchFamily="18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4" name="等腰三角形 33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pic>
        <p:nvPicPr>
          <p:cNvPr id="18" name="圖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264" y="6474775"/>
            <a:ext cx="1823021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268050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內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450640" y="620688"/>
            <a:ext cx="8172000" cy="2097087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20000"/>
              </a:lnSpc>
              <a:buFontTx/>
              <a:buNone/>
              <a:defRPr kumimoji="1" lang="zh-TW" altLang="en-US" sz="3200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</a:lstStyle>
          <a:p>
            <a:pPr marL="457200" lvl="0" indent="-4572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TW" altLang="en-US" dirty="0"/>
              <a:t>按一下以編輯母片文字樣式</a:t>
            </a:r>
          </a:p>
        </p:txBody>
      </p:sp>
      <p:sp>
        <p:nvSpPr>
          <p:cNvPr id="14" name="矩形 13"/>
          <p:cNvSpPr/>
          <p:nvPr userDrawn="1"/>
        </p:nvSpPr>
        <p:spPr bwMode="auto">
          <a:xfrm flipH="1">
            <a:off x="-1" y="0"/>
            <a:ext cx="9143999" cy="484632"/>
          </a:xfrm>
          <a:prstGeom prst="rect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5" name="＞形箭號 14"/>
          <p:cNvSpPr/>
          <p:nvPr userDrawn="1"/>
        </p:nvSpPr>
        <p:spPr bwMode="auto">
          <a:xfrm flipH="1">
            <a:off x="-22" y="0"/>
            <a:ext cx="467566" cy="484632"/>
          </a:xfrm>
          <a:prstGeom prst="chevron">
            <a:avLst/>
          </a:prstGeom>
          <a:solidFill>
            <a:srgbClr val="0055A9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6" name="＞形箭號 15"/>
          <p:cNvSpPr/>
          <p:nvPr userDrawn="1"/>
        </p:nvSpPr>
        <p:spPr bwMode="auto">
          <a:xfrm flipH="1">
            <a:off x="467544" y="0"/>
            <a:ext cx="467566" cy="484632"/>
          </a:xfrm>
          <a:prstGeom prst="chevron">
            <a:avLst/>
          </a:prstGeom>
          <a:solidFill>
            <a:srgbClr val="0055A9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TW" altLang="en-US" sz="1800" b="0" i="0" u="none" strike="noStrike" cap="none" normalizeH="0" baseline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grpSp>
        <p:nvGrpSpPr>
          <p:cNvPr id="26" name="群組 25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27" name="橢圓 26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乘號 27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9" name="群組 28"/>
          <p:cNvGrpSpPr/>
          <p:nvPr userDrawn="1"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30" name="橢圓 29">
              <a:hlinkClick r:id="" action="ppaction://hlinkshowjump?jump=next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等腰三角形 30">
              <a:hlinkClick r:id="" action="ppaction://hlinkshowjump?jump=next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32" name="群組 31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33" name="橢圓 32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0" name="等腰三角形 39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1" name="群組 40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42" name="橢圓 41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3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51" name="文字方塊 50"/>
          <p:cNvSpPr txBox="1"/>
          <p:nvPr userDrawn="1"/>
        </p:nvSpPr>
        <p:spPr>
          <a:xfrm>
            <a:off x="1043608" y="25460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4-2</a:t>
            </a:r>
            <a:r>
              <a:rPr kumimoji="1" lang="zh-TW" altLang="en-US" sz="2800" b="1" dirty="0">
                <a:ln>
                  <a:noFill/>
                </a:ln>
                <a:solidFill>
                  <a:srgbClr val="0055A9"/>
                </a:solidFill>
                <a:effectLst/>
                <a:latin typeface="+mj-lt"/>
                <a:ea typeface="+mj-ea"/>
                <a:cs typeface="+mj-cs"/>
              </a:rPr>
              <a:t>　電流</a:t>
            </a:r>
          </a:p>
        </p:txBody>
      </p:sp>
    </p:spTree>
    <p:extLst>
      <p:ext uri="{BB962C8B-B14F-4D97-AF65-F5344CB8AC3E}">
        <p14:creationId xmlns:p14="http://schemas.microsoft.com/office/powerpoint/2010/main" val="252697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最後一頁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50"/>
          <p:cNvGrpSpPr/>
          <p:nvPr userDrawn="1"/>
        </p:nvGrpSpPr>
        <p:grpSpPr>
          <a:xfrm>
            <a:off x="1619672" y="2492896"/>
            <a:ext cx="5762898" cy="1116018"/>
            <a:chOff x="3225881" y="5541379"/>
            <a:chExt cx="5762898" cy="1116018"/>
          </a:xfrm>
        </p:grpSpPr>
        <p:sp>
          <p:nvSpPr>
            <p:cNvPr id="18" name="椭圆 31"/>
            <p:cNvSpPr/>
            <p:nvPr/>
          </p:nvSpPr>
          <p:spPr>
            <a:xfrm>
              <a:off x="3225881" y="5541379"/>
              <a:ext cx="5762898" cy="1116018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25400" cap="rnd">
              <a:solidFill>
                <a:srgbClr val="0055A9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400" noProof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114369" y="5776534"/>
              <a:ext cx="3960898" cy="648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3890" tIns="46945" rIns="93890" bIns="46945">
              <a:spAutoFit/>
            </a:bodyPr>
            <a:lstStyle/>
            <a:p>
              <a:pPr algn="ctr">
                <a:defRPr/>
              </a:pPr>
              <a:r>
                <a:rPr lang="zh-TW" altLang="en-US" sz="3600" kern="0" dirty="0">
                  <a:solidFill>
                    <a:srgbClr val="0055A9"/>
                  </a:solidFill>
                  <a:ea typeface="微软雅黑" pitchFamily="34" charset="-122"/>
                </a:rPr>
                <a:t>本章節結束</a:t>
              </a:r>
              <a:endParaRPr lang="zh-CN" altLang="en-US" sz="3600" kern="0" dirty="0">
                <a:solidFill>
                  <a:srgbClr val="0055A9"/>
                </a:solidFill>
                <a:ea typeface="微软雅黑" pitchFamily="34" charset="-122"/>
              </a:endParaRPr>
            </a:p>
          </p:txBody>
        </p:sp>
      </p:grpSp>
      <p:grpSp>
        <p:nvGrpSpPr>
          <p:cNvPr id="12" name="群組 11"/>
          <p:cNvGrpSpPr/>
          <p:nvPr userDrawn="1"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14" name="橢圓 13">
              <a:hlinkClick r:id="" action="ppaction://hlinkshowjump?jump=endshow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5" name="乘號 14">
              <a:hlinkClick r:id="" action="ppaction://hlinkshowjump?jump=endshow"/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6" name="群組 15"/>
          <p:cNvGrpSpPr/>
          <p:nvPr userDrawn="1"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20" name="橢圓 19">
              <a:hlinkClick r:id="" action="ppaction://hlinkshowjump?jump=previousslide"/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1" name="等腰三角形 20">
              <a:hlinkClick r:id="" action="ppaction://hlinkshowjump?jump=previousslide"/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22" name="群組 21"/>
          <p:cNvGrpSpPr/>
          <p:nvPr userDrawn="1"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23" name="橢圓 22">
              <a:hlinkClick r:id="" action="ppaction://hlinkshowjump?jump=firstslide"/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4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F4DF7C3C-D955-465B-A7ED-DA6CEFF74209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5671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0044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9" r:id="rId2"/>
    <p:sldLayoutId id="2147483752" r:id="rId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microsoft.com/office/2007/relationships/hdphoto" Target="../media/hdphoto6.wdp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18.jpeg"/><Relationship Id="rId5" Type="http://schemas.microsoft.com/office/2007/relationships/hdphoto" Target="../media/hdphoto7.wdp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2.xml"/><Relationship Id="rId7" Type="http://schemas.microsoft.com/office/2007/relationships/hdphoto" Target="../media/hdphoto2.wd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10" Type="http://schemas.openxmlformats.org/officeDocument/2006/relationships/image" Target="../media/image5.jpeg"/><Relationship Id="rId4" Type="http://schemas.openxmlformats.org/officeDocument/2006/relationships/image" Target="../media/image2.png"/><Relationship Id="rId9" Type="http://schemas.microsoft.com/office/2007/relationships/hdphoto" Target="../media/hdphoto3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microsoft.com/office/2007/relationships/hdphoto" Target="../media/hdphoto4.wdp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microsoft.com/office/2007/relationships/hdphoto" Target="../media/hdphoto5.wdp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14.png"/><Relationship Id="rId4" Type="http://schemas.openxmlformats.org/officeDocument/2006/relationships/image" Target="../media/image1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ivot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電流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4-2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電流（</a:t>
            </a:r>
            <a:r>
              <a:rPr lang="en-US" altLang="zh-TW" b="1" dirty="0">
                <a:latin typeface="Times New Roman" panose="02020603050405020304" pitchFamily="18" charset="0"/>
              </a:rPr>
              <a:t>I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</a:p>
          <a:p>
            <a:pPr marL="1127125" indent="-6159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義：每秒通過導線某一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總電量。</a:t>
            </a:r>
          </a:p>
          <a:p>
            <a:pPr marL="1127125" indent="-6159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秒有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庫侖的電量通過導線的某一截面，則此電流為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安培。</a:t>
            </a:r>
          </a:p>
          <a:p>
            <a:pPr marL="1127125" indent="-615950" eaLnBrk="1" hangingPunct="1">
              <a:spcBef>
                <a:spcPts val="3000"/>
              </a:spcBef>
              <a:spcAft>
                <a:spcPts val="3000"/>
              </a:spcAft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：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27125" indent="-6159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單位：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 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　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xmlns="" id="{35B0FCDD-6294-2B9C-3F48-F38E86A9240F}"/>
              </a:ext>
            </a:extLst>
          </p:cNvPr>
          <p:cNvSpPr txBox="1"/>
          <p:nvPr/>
        </p:nvSpPr>
        <p:spPr>
          <a:xfrm>
            <a:off x="6772292" y="1354353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截面</a:t>
            </a: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xmlns="" id="{1D1F63E7-3093-B604-3999-973DB78E6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1630"/>
              </p:ext>
            </p:extLst>
          </p:nvPr>
        </p:nvGraphicFramePr>
        <p:xfrm>
          <a:off x="2933958" y="3982853"/>
          <a:ext cx="42354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4114800" imgH="977760" progId="Equation.DSMT4">
                  <p:embed/>
                </p:oleObj>
              </mc:Choice>
              <mc:Fallback>
                <p:oleObj name="Equation" r:id="rId5" imgW="4114800" imgH="97776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xmlns="" id="{52F5DCD4-8126-0143-3494-B4A5F732E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3958" y="3982853"/>
                        <a:ext cx="4235450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xmlns="" id="{A174C2B1-2A6A-0C75-2296-AF8C7195ADD3}"/>
              </a:ext>
            </a:extLst>
          </p:cNvPr>
          <p:cNvSpPr txBox="1"/>
          <p:nvPr/>
        </p:nvSpPr>
        <p:spPr>
          <a:xfrm>
            <a:off x="3114692" y="5236779"/>
            <a:ext cx="21226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安培（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A</a:t>
            </a:r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xmlns="" id="{09DCAEA8-40A7-CA56-C543-2772FA5B7444}"/>
              </a:ext>
            </a:extLst>
          </p:cNvPr>
          <p:cNvSpPr txBox="1"/>
          <p:nvPr/>
        </p:nvSpPr>
        <p:spPr>
          <a:xfrm>
            <a:off x="5764560" y="5236779"/>
            <a:ext cx="2852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毫安培（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mA</a:t>
            </a:r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）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39739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電流（</a:t>
            </a:r>
            <a:r>
              <a:rPr lang="en-US" altLang="zh-TW" b="1" dirty="0">
                <a:latin typeface="Times New Roman" panose="02020603050405020304" pitchFamily="18" charset="0"/>
              </a:rPr>
              <a:t>I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</a:p>
          <a:p>
            <a:pPr marL="1127125" indent="-6159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測量</a:t>
            </a:r>
          </a:p>
          <a:p>
            <a:pPr marL="1616075" indent="-500063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測量儀器為安培計或毫安培計，使用前調整歸零鈕使指針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1616075" indent="-500063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將毫安培計與待測電器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1616075" indent="-500063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毫安培計的正極要連接電池的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   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電流從毫安培計的正極流入，負極流出。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xmlns="" id="{35B0FCDD-6294-2B9C-3F48-F38E86A9240F}"/>
              </a:ext>
            </a:extLst>
          </p:cNvPr>
          <p:cNvSpPr txBox="1"/>
          <p:nvPr/>
        </p:nvSpPr>
        <p:spPr>
          <a:xfrm>
            <a:off x="6520863" y="2624245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歸零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xmlns="" id="{66DF8A9B-090D-5AB9-7318-FCE58B414DD6}"/>
              </a:ext>
            </a:extLst>
          </p:cNvPr>
          <p:cNvSpPr txBox="1"/>
          <p:nvPr/>
        </p:nvSpPr>
        <p:spPr>
          <a:xfrm>
            <a:off x="6520862" y="3303428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串聯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xmlns="" id="{7EEE8686-6815-71C6-116B-D3B40E14BADB}"/>
              </a:ext>
            </a:extLst>
          </p:cNvPr>
          <p:cNvSpPr txBox="1"/>
          <p:nvPr/>
        </p:nvSpPr>
        <p:spPr>
          <a:xfrm>
            <a:off x="2427331" y="4567416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正極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218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電流（</a:t>
            </a:r>
            <a:r>
              <a:rPr lang="en-US" altLang="zh-TW" b="1" dirty="0">
                <a:latin typeface="Times New Roman" panose="02020603050405020304" pitchFamily="18" charset="0"/>
              </a:rPr>
              <a:t>I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</a:p>
          <a:p>
            <a:pPr marL="1127125" indent="-6159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測量</a:t>
            </a:r>
          </a:p>
          <a:p>
            <a:pPr marL="1616075" indent="-500063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測量時，應由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漸漸改變測量範圍。</a:t>
            </a:r>
          </a:p>
          <a:p>
            <a:pPr marL="1616075" indent="-500063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毫安培計電阻小，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與電池相接，以免受損。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xmlns="" id="{35B0FCDD-6294-2B9C-3F48-F38E86A9240F}"/>
              </a:ext>
            </a:extLst>
          </p:cNvPr>
          <p:cNvSpPr txBox="1"/>
          <p:nvPr/>
        </p:nvSpPr>
        <p:spPr>
          <a:xfrm>
            <a:off x="5070144" y="2049357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大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xmlns="" id="{6E743634-0020-C49D-0F35-868C51112C10}"/>
              </a:ext>
            </a:extLst>
          </p:cNvPr>
          <p:cNvSpPr txBox="1"/>
          <p:nvPr/>
        </p:nvSpPr>
        <p:spPr>
          <a:xfrm>
            <a:off x="6766905" y="2049357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小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xmlns="" id="{C4EBA7CE-6D50-98E1-2D34-724616F0D11A}"/>
              </a:ext>
            </a:extLst>
          </p:cNvPr>
          <p:cNvSpPr txBox="1"/>
          <p:nvPr/>
        </p:nvSpPr>
        <p:spPr>
          <a:xfrm>
            <a:off x="5929352" y="331186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不可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934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xmlns="" id="{DC0E1203-D380-5A37-9DCD-53E9FF0EFA9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560" y="1030197"/>
            <a:ext cx="6040880" cy="3550839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xmlns="" id="{AC6E58D7-DBF4-21D9-0991-59D593340BFB}"/>
              </a:ext>
            </a:extLst>
          </p:cNvPr>
          <p:cNvSpPr txBox="1"/>
          <p:nvPr/>
        </p:nvSpPr>
        <p:spPr>
          <a:xfrm>
            <a:off x="5167423" y="4341813"/>
            <a:ext cx="9994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負極端子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xmlns="" id="{05E715A7-4C52-011B-37DE-994ABA2D7D08}"/>
              </a:ext>
            </a:extLst>
          </p:cNvPr>
          <p:cNvSpPr txBox="1"/>
          <p:nvPr/>
        </p:nvSpPr>
        <p:spPr>
          <a:xfrm>
            <a:off x="6220048" y="4341813"/>
            <a:ext cx="9994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正極端子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電流（</a:t>
            </a:r>
            <a:r>
              <a:rPr lang="en-US" altLang="zh-TW" b="1" dirty="0">
                <a:latin typeface="Times New Roman" panose="02020603050405020304" pitchFamily="18" charset="0"/>
              </a:rPr>
              <a:t>I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</a:p>
          <a:p>
            <a:pPr marL="1127125" indent="-6159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測量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F12AA0E7-2774-74B3-45AA-6828FEED73F0}"/>
              </a:ext>
            </a:extLst>
          </p:cNvPr>
          <p:cNvSpPr/>
          <p:nvPr/>
        </p:nvSpPr>
        <p:spPr>
          <a:xfrm>
            <a:off x="2243005" y="5512139"/>
            <a:ext cx="4657990" cy="631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▲毫安培計串聯於電路中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55411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zh-TW" altLang="en-US" b="1" dirty="0">
                <a:latin typeface="Times New Roman" panose="02020603050405020304" pitchFamily="18" charset="0"/>
              </a:rPr>
              <a:t>串聯與並聯時的電流</a:t>
            </a:r>
          </a:p>
          <a:p>
            <a:pPr marL="1127125" indent="-6159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電路中的燈泡或電池，常以兩種方式互相連接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04924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zh-TW" altLang="en-US" b="1" dirty="0">
                <a:latin typeface="Times New Roman" panose="02020603050405020304" pitchFamily="18" charset="0"/>
              </a:rPr>
              <a:t>串聯與並聯時的電流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xmlns="" id="{5FE88EA3-24E2-16BC-2F62-A743B78295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793403"/>
              </p:ext>
            </p:extLst>
          </p:nvPr>
        </p:nvGraphicFramePr>
        <p:xfrm>
          <a:off x="170785" y="1209368"/>
          <a:ext cx="8802432" cy="504253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28406">
                  <a:extLst>
                    <a:ext uri="{9D8B030D-6E8A-4147-A177-3AD203B41FA5}">
                      <a16:colId xmlns:a16="http://schemas.microsoft.com/office/drawing/2014/main" xmlns="" val="3758140795"/>
                    </a:ext>
                  </a:extLst>
                </a:gridCol>
                <a:gridCol w="2190307">
                  <a:extLst>
                    <a:ext uri="{9D8B030D-6E8A-4147-A177-3AD203B41FA5}">
                      <a16:colId xmlns:a16="http://schemas.microsoft.com/office/drawing/2014/main" xmlns="" val="313610709"/>
                    </a:ext>
                  </a:extLst>
                </a:gridCol>
                <a:gridCol w="2658139">
                  <a:extLst>
                    <a:ext uri="{9D8B030D-6E8A-4147-A177-3AD203B41FA5}">
                      <a16:colId xmlns:a16="http://schemas.microsoft.com/office/drawing/2014/main" xmlns="" val="1803845822"/>
                    </a:ext>
                  </a:extLst>
                </a:gridCol>
                <a:gridCol w="2625580">
                  <a:extLst>
                    <a:ext uri="{9D8B030D-6E8A-4147-A177-3AD203B41FA5}">
                      <a16:colId xmlns:a16="http://schemas.microsoft.com/office/drawing/2014/main" xmlns="" val="3350315748"/>
                    </a:ext>
                  </a:extLst>
                </a:gridCol>
              </a:tblGrid>
              <a:tr h="587091"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路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說明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示意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燈泡發亮情形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7875109"/>
                  </a:ext>
                </a:extLst>
              </a:tr>
              <a:tr h="1791439"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不同元件彼此串接成一條通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按下開關，燈泡發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63257992"/>
                  </a:ext>
                </a:extLst>
              </a:tr>
              <a:tr h="2664000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不同元件以並排方式相接，形成多條通路</a:t>
                      </a:r>
                      <a:endParaRPr lang="en-US" altLang="zh-TW" sz="3200" kern="100" dirty="0">
                        <a:latin typeface="Times New Roman" panose="02020603050405020304" pitchFamily="18" charset="0"/>
                        <a:ea typeface="+mn-ea"/>
                        <a:cs typeface="Times New Roman"/>
                      </a:endParaRPr>
                    </a:p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按下開關，燈泡發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23472878"/>
                  </a:ext>
                </a:extLst>
              </a:tr>
            </a:tbl>
          </a:graphicData>
        </a:graphic>
      </p:graphicFrame>
      <p:cxnSp>
        <p:nvCxnSpPr>
          <p:cNvPr id="6" name="直線接點 5">
            <a:extLst>
              <a:ext uri="{FF2B5EF4-FFF2-40B4-BE49-F238E27FC236}">
                <a16:creationId xmlns:a16="http://schemas.microsoft.com/office/drawing/2014/main" xmlns="" id="{2EF300C0-B708-05DB-40E2-DBA62D4F9028}"/>
              </a:ext>
            </a:extLst>
          </p:cNvPr>
          <p:cNvCxnSpPr>
            <a:cxnSpLocks/>
          </p:cNvCxnSpPr>
          <p:nvPr/>
        </p:nvCxnSpPr>
        <p:spPr bwMode="auto">
          <a:xfrm>
            <a:off x="238854" y="2971695"/>
            <a:ext cx="119698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矩形 11">
            <a:extLst>
              <a:ext uri="{FF2B5EF4-FFF2-40B4-BE49-F238E27FC236}">
                <a16:creationId xmlns:a16="http://schemas.microsoft.com/office/drawing/2014/main" xmlns="" id="{12E3EE61-F52E-6E1B-0E68-34F6A2AAB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19" y="2458774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串聯</a:t>
            </a:r>
          </a:p>
        </p:txBody>
      </p:sp>
      <p:cxnSp>
        <p:nvCxnSpPr>
          <p:cNvPr id="2" name="直線接點 1">
            <a:extLst>
              <a:ext uri="{FF2B5EF4-FFF2-40B4-BE49-F238E27FC236}">
                <a16:creationId xmlns:a16="http://schemas.microsoft.com/office/drawing/2014/main" xmlns="" id="{CDE60442-4502-9B73-1174-754174E120D2}"/>
              </a:ext>
            </a:extLst>
          </p:cNvPr>
          <p:cNvCxnSpPr>
            <a:cxnSpLocks/>
          </p:cNvCxnSpPr>
          <p:nvPr/>
        </p:nvCxnSpPr>
        <p:spPr bwMode="auto">
          <a:xfrm>
            <a:off x="238854" y="5010449"/>
            <a:ext cx="119698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矩形 11">
            <a:extLst>
              <a:ext uri="{FF2B5EF4-FFF2-40B4-BE49-F238E27FC236}">
                <a16:creationId xmlns:a16="http://schemas.microsoft.com/office/drawing/2014/main" xmlns="" id="{B25FD41D-BD5F-0CF9-D699-34C2ACC4A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19" y="4497528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並聯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xmlns="" id="{A54EF8DF-8F9A-9DE9-05CC-E08792ECB76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582" y="1854450"/>
            <a:ext cx="2549895" cy="1687091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xmlns="" id="{38398A91-6373-1767-CB0F-947FDC91647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035" y="3629951"/>
            <a:ext cx="1722988" cy="2592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7485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zh-TW" altLang="en-US" b="1" dirty="0">
                <a:latin typeface="Times New Roman" panose="02020603050405020304" pitchFamily="18" charset="0"/>
              </a:rPr>
              <a:t>串聯與並聯時的電流</a:t>
            </a:r>
          </a:p>
          <a:p>
            <a:pPr marL="1127125" indent="-6159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燈泡串聯時，電路上各處的電流大小皆相同。</a:t>
            </a:r>
          </a:p>
          <a:p>
            <a:pPr marL="1127125" indent="-6159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燈泡並聯時，電路上各處的電流相加等於總電流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060258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988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電路元件與符號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BC8CF744-9009-141E-A793-54FF39C0A1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4199176"/>
              </p:ext>
            </p:extLst>
          </p:nvPr>
        </p:nvGraphicFramePr>
        <p:xfrm>
          <a:off x="198000" y="1320299"/>
          <a:ext cx="8748001" cy="4677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99242">
                  <a:extLst>
                    <a:ext uri="{9D8B030D-6E8A-4147-A177-3AD203B41FA5}">
                      <a16:colId xmlns:a16="http://schemas.microsoft.com/office/drawing/2014/main" xmlns="" val="2062051394"/>
                    </a:ext>
                  </a:extLst>
                </a:gridCol>
                <a:gridCol w="2175198">
                  <a:extLst>
                    <a:ext uri="{9D8B030D-6E8A-4147-A177-3AD203B41FA5}">
                      <a16:colId xmlns:a16="http://schemas.microsoft.com/office/drawing/2014/main" xmlns="" val="4206569059"/>
                    </a:ext>
                  </a:extLst>
                </a:gridCol>
                <a:gridCol w="2175198">
                  <a:extLst>
                    <a:ext uri="{9D8B030D-6E8A-4147-A177-3AD203B41FA5}">
                      <a16:colId xmlns:a16="http://schemas.microsoft.com/office/drawing/2014/main" xmlns="" val="3218227686"/>
                    </a:ext>
                  </a:extLst>
                </a:gridCol>
                <a:gridCol w="2598363">
                  <a:extLst>
                    <a:ext uri="{9D8B030D-6E8A-4147-A177-3AD203B41FA5}">
                      <a16:colId xmlns:a16="http://schemas.microsoft.com/office/drawing/2014/main" xmlns="" val="211579188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路元件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符號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意義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21936785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燈泡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以顏色或線條代表燈泡是否發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99945572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marL="36195" marR="36195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池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長線代表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  </a:t>
                      </a:r>
                      <a:r>
                        <a:rPr lang="en-US" altLang="zh-TW" sz="1100" kern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.</a:t>
                      </a:r>
                      <a: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/>
                      </a:r>
                      <a:br>
                        <a:rPr lang="en-US" altLang="zh-TW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</a:b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極、短線代表</a:t>
                      </a:r>
                      <a:r>
                        <a:rPr lang="zh-TW" altLang="en-US" sz="3200" u="sng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</a:t>
                      </a: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極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72739812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marL="36195" marR="36195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導線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用來連結各電路元件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77743527"/>
                  </a:ext>
                </a:extLst>
              </a:tr>
            </a:tbl>
          </a:graphicData>
        </a:graphic>
      </p:graphicFrame>
      <p:pic>
        <p:nvPicPr>
          <p:cNvPr id="5" name="圖片 4">
            <a:extLst>
              <a:ext uri="{FF2B5EF4-FFF2-40B4-BE49-F238E27FC236}">
                <a16:creationId xmlns:a16="http://schemas.microsoft.com/office/drawing/2014/main" xmlns="" id="{7073DDA9-2361-D0D9-767B-B78A58CF2A3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1640" b="67404"/>
          <a:stretch/>
        </p:blipFill>
        <p:spPr>
          <a:xfrm>
            <a:off x="2149210" y="2120307"/>
            <a:ext cx="1876083" cy="5244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xmlns="" id="{4C0D671E-D780-721E-1472-C5DD9AD62C88}"/>
              </a:ext>
            </a:extLst>
          </p:cNvPr>
          <p:cNvSpPr txBox="1"/>
          <p:nvPr/>
        </p:nvSpPr>
        <p:spPr>
          <a:xfrm>
            <a:off x="2174181" y="2644707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燈泡發亮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xmlns="" id="{10EEB169-E88C-D2A6-83CE-895306034D5E}"/>
              </a:ext>
            </a:extLst>
          </p:cNvPr>
          <p:cNvSpPr txBox="1"/>
          <p:nvPr/>
        </p:nvSpPr>
        <p:spPr>
          <a:xfrm>
            <a:off x="4343034" y="2644707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燈泡不亮</a:t>
            </a: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xmlns="" id="{5C4A563C-1879-CFA6-6D43-6C58FF957A1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141" r="-1214" b="67404"/>
          <a:stretch/>
        </p:blipFill>
        <p:spPr>
          <a:xfrm>
            <a:off x="4343034" y="2120307"/>
            <a:ext cx="1826141" cy="5244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xmlns="" id="{3296350C-19EA-905D-95CA-FDE59FFEE161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714" t="67424" r="25213" b="-20"/>
          <a:stretch/>
        </p:blipFill>
        <p:spPr>
          <a:xfrm>
            <a:off x="2980766" y="3808606"/>
            <a:ext cx="2554776" cy="733637"/>
          </a:xfrm>
          <a:prstGeom prst="rect">
            <a:avLst/>
          </a:prstGeom>
        </p:spPr>
      </p:pic>
      <p:sp>
        <p:nvSpPr>
          <p:cNvPr id="10" name="矩形 11">
            <a:extLst>
              <a:ext uri="{FF2B5EF4-FFF2-40B4-BE49-F238E27FC236}">
                <a16:creationId xmlns:a16="http://schemas.microsoft.com/office/drawing/2014/main" xmlns="" id="{3B0CACEC-41A8-D3CD-6FD9-AF95D409A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822" y="3419886"/>
            <a:ext cx="6706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正</a:t>
            </a:r>
          </a:p>
        </p:txBody>
      </p:sp>
      <p:sp>
        <p:nvSpPr>
          <p:cNvPr id="11" name="矩形 11">
            <a:extLst>
              <a:ext uri="{FF2B5EF4-FFF2-40B4-BE49-F238E27FC236}">
                <a16:creationId xmlns:a16="http://schemas.microsoft.com/office/drawing/2014/main" xmlns="" id="{DC5F01EC-2CC9-F5E5-226C-0FCD800A0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466" y="4387449"/>
            <a:ext cx="6706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負</a:t>
            </a: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xmlns="" id="{2E14C87A-EF03-ED78-F924-689B700235D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93" t="-828" r="26512" b="94523"/>
          <a:stretch/>
        </p:blipFill>
        <p:spPr>
          <a:xfrm>
            <a:off x="2980766" y="5347156"/>
            <a:ext cx="2520000" cy="215096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b="1" dirty="0">
                <a:latin typeface="Times New Roman" panose="02020603050405020304" pitchFamily="18" charset="0"/>
              </a:rPr>
              <a:t>電路元件與符號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BC8CF744-9009-141E-A793-54FF39C0A1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5809966"/>
              </p:ext>
            </p:extLst>
          </p:nvPr>
        </p:nvGraphicFramePr>
        <p:xfrm>
          <a:off x="198000" y="1320299"/>
          <a:ext cx="8748001" cy="4189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99242">
                  <a:extLst>
                    <a:ext uri="{9D8B030D-6E8A-4147-A177-3AD203B41FA5}">
                      <a16:colId xmlns:a16="http://schemas.microsoft.com/office/drawing/2014/main" xmlns="" val="2062051394"/>
                    </a:ext>
                  </a:extLst>
                </a:gridCol>
                <a:gridCol w="2175198">
                  <a:extLst>
                    <a:ext uri="{9D8B030D-6E8A-4147-A177-3AD203B41FA5}">
                      <a16:colId xmlns:a16="http://schemas.microsoft.com/office/drawing/2014/main" xmlns="" val="4206569059"/>
                    </a:ext>
                  </a:extLst>
                </a:gridCol>
                <a:gridCol w="2175198">
                  <a:extLst>
                    <a:ext uri="{9D8B030D-6E8A-4147-A177-3AD203B41FA5}">
                      <a16:colId xmlns:a16="http://schemas.microsoft.com/office/drawing/2014/main" xmlns="" val="3218227686"/>
                    </a:ext>
                  </a:extLst>
                </a:gridCol>
                <a:gridCol w="2598363">
                  <a:extLst>
                    <a:ext uri="{9D8B030D-6E8A-4147-A177-3AD203B41FA5}">
                      <a16:colId xmlns:a16="http://schemas.microsoft.com/office/drawing/2014/main" xmlns="" val="211579188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路元件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符號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意義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21936785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開關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en-US" alt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 ea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利用線條連結，顯示開關是否按下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99945572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marL="36195" marR="36195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安培計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36195" marR="180340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marR="36195" algn="just" defTabSz="914400" rtl="0" eaLnBrk="0" latin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需與待測電路 </a:t>
                      </a:r>
                      <a:r>
                        <a:rPr lang="en-US" altLang="zh-TW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/>
                      </a:r>
                      <a:br>
                        <a:rPr lang="en-US" altLang="zh-TW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</a:br>
                      <a:r>
                        <a:rPr lang="zh-TW" altLang="en-US" sz="3200" u="sng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</a:t>
                      </a:r>
                      <a:r>
                        <a:rPr lang="zh-TW" altLang="en-US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聯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72739812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marL="36195" marR="36195" algn="ctr" defTabSz="914400" rtl="0" eaLnBrk="1" latinLnBrk="0" hangingPunct="1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伏特計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marR="36195" algn="just" defTabSz="914400" rtl="0" eaLnBrk="0" latinLnBrk="0" hangingPunct="0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需與待測電路</a:t>
                      </a:r>
                      <a:r>
                        <a:rPr lang="en-US" altLang="zh-TW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/>
                      </a:r>
                      <a:br>
                        <a:rPr lang="en-US" altLang="zh-TW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</a:br>
                      <a:r>
                        <a:rPr lang="zh-TW" altLang="en-US" sz="3200" u="sng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　　　</a:t>
                      </a:r>
                      <a:r>
                        <a:rPr lang="zh-TW" altLang="en-US" sz="3200" kern="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聯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77743527"/>
                  </a:ext>
                </a:extLst>
              </a:tr>
            </a:tbl>
          </a:graphicData>
        </a:graphic>
      </p:graphicFrame>
      <p:sp>
        <p:nvSpPr>
          <p:cNvPr id="10" name="矩形 11">
            <a:extLst>
              <a:ext uri="{FF2B5EF4-FFF2-40B4-BE49-F238E27FC236}">
                <a16:creationId xmlns:a16="http://schemas.microsoft.com/office/drawing/2014/main" xmlns="" id="{3B0CACEC-41A8-D3CD-6FD9-AF95D409A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1448" y="2591541"/>
            <a:ext cx="10795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打開</a:t>
            </a: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xmlns="" id="{2E14C87A-EF03-ED78-F924-689B700235D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3" t="19415" r="53790" b="67807"/>
          <a:stretch/>
        </p:blipFill>
        <p:spPr>
          <a:xfrm>
            <a:off x="2052084" y="2115882"/>
            <a:ext cx="2052083" cy="355002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xmlns="" id="{3D85634F-0DD2-371E-4880-A306AE0E25C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56" t="19415" r="-149" b="67807"/>
          <a:stretch/>
        </p:blipFill>
        <p:spPr>
          <a:xfrm>
            <a:off x="4231758" y="2115882"/>
            <a:ext cx="2052083" cy="355002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xmlns="" id="{F51E18AA-4714-FCE1-EAA4-9258861E3585}"/>
              </a:ext>
            </a:extLst>
          </p:cNvPr>
          <p:cNvSpPr txBox="1"/>
          <p:nvPr/>
        </p:nvSpPr>
        <p:spPr>
          <a:xfrm>
            <a:off x="1984615" y="2591542"/>
            <a:ext cx="22365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u="sng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　　　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開關</a:t>
            </a: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xmlns="" id="{BCF08131-A784-673E-2283-C736826D01F7}"/>
              </a:ext>
            </a:extLst>
          </p:cNvPr>
          <p:cNvSpPr txBox="1"/>
          <p:nvPr/>
        </p:nvSpPr>
        <p:spPr>
          <a:xfrm>
            <a:off x="4125433" y="2591542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u="sng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　　　</a:t>
            </a:r>
            <a:r>
              <a: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開關</a:t>
            </a:r>
          </a:p>
        </p:txBody>
      </p:sp>
      <p:sp>
        <p:nvSpPr>
          <p:cNvPr id="14" name="矩形 11">
            <a:extLst>
              <a:ext uri="{FF2B5EF4-FFF2-40B4-BE49-F238E27FC236}">
                <a16:creationId xmlns:a16="http://schemas.microsoft.com/office/drawing/2014/main" xmlns="" id="{A4B18668-537B-4345-A927-0E4AD36FD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266" y="2591541"/>
            <a:ext cx="10795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按下</a:t>
            </a:r>
          </a:p>
        </p:txBody>
      </p:sp>
      <p:sp>
        <p:nvSpPr>
          <p:cNvPr id="16" name="矩形 11">
            <a:extLst>
              <a:ext uri="{FF2B5EF4-FFF2-40B4-BE49-F238E27FC236}">
                <a16:creationId xmlns:a16="http://schemas.microsoft.com/office/drawing/2014/main" xmlns="" id="{38F7A9B8-1B1E-99C8-4AB8-8EF4008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2759" y="3901849"/>
            <a:ext cx="10795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串</a:t>
            </a:r>
          </a:p>
        </p:txBody>
      </p:sp>
      <p:pic>
        <p:nvPicPr>
          <p:cNvPr id="17" name="圖片 16">
            <a:extLst>
              <a:ext uri="{FF2B5EF4-FFF2-40B4-BE49-F238E27FC236}">
                <a16:creationId xmlns:a16="http://schemas.microsoft.com/office/drawing/2014/main" xmlns="" id="{C9E85FB2-B136-1649-F477-85F06D6529C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93" t="59013" r="26512" b="26917"/>
          <a:stretch/>
        </p:blipFill>
        <p:spPr>
          <a:xfrm>
            <a:off x="2961125" y="3681684"/>
            <a:ext cx="2520000" cy="479987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xmlns="" id="{E52B46A6-55A2-5FE1-2187-3001E6745BB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93" t="86752" r="26512" b="-822"/>
          <a:stretch/>
        </p:blipFill>
        <p:spPr>
          <a:xfrm>
            <a:off x="2943371" y="4712932"/>
            <a:ext cx="2537754" cy="479987"/>
          </a:xfrm>
          <a:prstGeom prst="rect">
            <a:avLst/>
          </a:prstGeom>
        </p:spPr>
      </p:pic>
      <p:sp>
        <p:nvSpPr>
          <p:cNvPr id="19" name="矩形 11">
            <a:extLst>
              <a:ext uri="{FF2B5EF4-FFF2-40B4-BE49-F238E27FC236}">
                <a16:creationId xmlns:a16="http://schemas.microsoft.com/office/drawing/2014/main" xmlns="" id="{559788ED-979F-DDA2-6035-060C27AC0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2759" y="4952926"/>
            <a:ext cx="10795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2197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6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電路</a:t>
            </a:r>
            <a:endParaRPr lang="en-US" altLang="zh-TW" b="1" dirty="0">
              <a:latin typeface="Times New Roman" panose="02020603050405020304" pitchFamily="18" charset="0"/>
            </a:endParaRPr>
          </a:p>
          <a:p>
            <a:pPr marL="1101725" indent="-590550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導線將電源與電器連接起來，所形成的裝置，稱為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xmlns="" id="{84CCFCE6-3F60-5F45-11BB-E21F563D6A91}"/>
              </a:ext>
            </a:extLst>
          </p:cNvPr>
          <p:cNvSpPr txBox="1"/>
          <p:nvPr/>
        </p:nvSpPr>
        <p:spPr>
          <a:xfrm>
            <a:off x="4823509" y="1942955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電路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2400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電路</a:t>
            </a:r>
          </a:p>
          <a:p>
            <a:pPr marL="1101725" indent="-590550" eaLnBrk="1" hangingPunct="1">
              <a:buAutoNum type="arabicParenBoth" startAt="2"/>
            </a:pP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利用符號表示電路中各組成元件，稱為電路圖。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16013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路、斷路與短路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E157ACF7-69E9-1C40-8B0C-2E178627DB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9423273"/>
              </p:ext>
            </p:extLst>
          </p:nvPr>
        </p:nvGraphicFramePr>
        <p:xfrm>
          <a:off x="170785" y="3229124"/>
          <a:ext cx="8802432" cy="307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9429">
                  <a:extLst>
                    <a:ext uri="{9D8B030D-6E8A-4147-A177-3AD203B41FA5}">
                      <a16:colId xmlns:a16="http://schemas.microsoft.com/office/drawing/2014/main" xmlns="" val="3758140795"/>
                    </a:ext>
                  </a:extLst>
                </a:gridCol>
                <a:gridCol w="2594344">
                  <a:extLst>
                    <a:ext uri="{9D8B030D-6E8A-4147-A177-3AD203B41FA5}">
                      <a16:colId xmlns:a16="http://schemas.microsoft.com/office/drawing/2014/main" xmlns="" val="313610709"/>
                    </a:ext>
                  </a:extLst>
                </a:gridCol>
                <a:gridCol w="2573079">
                  <a:extLst>
                    <a:ext uri="{9D8B030D-6E8A-4147-A177-3AD203B41FA5}">
                      <a16:colId xmlns:a16="http://schemas.microsoft.com/office/drawing/2014/main" xmlns="" val="1803845822"/>
                    </a:ext>
                  </a:extLst>
                </a:gridCol>
                <a:gridCol w="2625580">
                  <a:extLst>
                    <a:ext uri="{9D8B030D-6E8A-4147-A177-3AD203B41FA5}">
                      <a16:colId xmlns:a16="http://schemas.microsoft.com/office/drawing/2014/main" xmlns="" val="3350315748"/>
                    </a:ext>
                  </a:extLst>
                </a:gridCol>
              </a:tblGrid>
              <a:tr h="205193"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路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說明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示意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燈泡發亮情形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7875109"/>
                  </a:ext>
                </a:extLst>
              </a:tr>
              <a:tr h="2520000"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通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路為一封閉的迴路，各電路元件可以正常運作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按下開關，燈泡發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63257992"/>
                  </a:ext>
                </a:extLst>
              </a:tr>
            </a:tbl>
          </a:graphicData>
        </a:graphic>
      </p:graphicFrame>
      <p:pic>
        <p:nvPicPr>
          <p:cNvPr id="4" name="圖片 3">
            <a:extLst>
              <a:ext uri="{FF2B5EF4-FFF2-40B4-BE49-F238E27FC236}">
                <a16:creationId xmlns:a16="http://schemas.microsoft.com/office/drawing/2014/main" xmlns="" id="{EAE5FC62-76A8-099E-202F-A3093838E10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22209" t="12005" r="23605" b="7940"/>
          <a:stretch/>
        </p:blipFill>
        <p:spPr>
          <a:xfrm>
            <a:off x="3848985" y="3883194"/>
            <a:ext cx="2426494" cy="229436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723365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TW" altLang="en-US" b="1" dirty="0">
                <a:latin typeface="Times New Roman" panose="02020603050405020304" pitchFamily="18" charset="0"/>
              </a:rPr>
              <a:t>電路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E157ACF7-69E9-1C40-8B0C-2E178627DB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197277"/>
              </p:ext>
            </p:extLst>
          </p:nvPr>
        </p:nvGraphicFramePr>
        <p:xfrm>
          <a:off x="170785" y="1205464"/>
          <a:ext cx="8802432" cy="54728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28406">
                  <a:extLst>
                    <a:ext uri="{9D8B030D-6E8A-4147-A177-3AD203B41FA5}">
                      <a16:colId xmlns:a16="http://schemas.microsoft.com/office/drawing/2014/main" xmlns="" val="3758140795"/>
                    </a:ext>
                  </a:extLst>
                </a:gridCol>
                <a:gridCol w="2275367">
                  <a:extLst>
                    <a:ext uri="{9D8B030D-6E8A-4147-A177-3AD203B41FA5}">
                      <a16:colId xmlns:a16="http://schemas.microsoft.com/office/drawing/2014/main" xmlns="" val="313610709"/>
                    </a:ext>
                  </a:extLst>
                </a:gridCol>
                <a:gridCol w="2573079">
                  <a:extLst>
                    <a:ext uri="{9D8B030D-6E8A-4147-A177-3AD203B41FA5}">
                      <a16:colId xmlns:a16="http://schemas.microsoft.com/office/drawing/2014/main" xmlns="" val="1803845822"/>
                    </a:ext>
                  </a:extLst>
                </a:gridCol>
                <a:gridCol w="2625580">
                  <a:extLst>
                    <a:ext uri="{9D8B030D-6E8A-4147-A177-3AD203B41FA5}">
                      <a16:colId xmlns:a16="http://schemas.microsoft.com/office/drawing/2014/main" xmlns="" val="3350315748"/>
                    </a:ext>
                  </a:extLst>
                </a:gridCol>
              </a:tblGrid>
              <a:tr h="205193"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路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說明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示意圖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195" marR="36195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200" b="1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燈泡發亮情形</a:t>
                      </a:r>
                      <a:endParaRPr lang="zh-TW" sz="3200" b="1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7875109"/>
                  </a:ext>
                </a:extLst>
              </a:tr>
              <a:tr h="2402819"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路有中斷之處，電路元件無法正常運作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打開開關，燈泡不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63257992"/>
                  </a:ext>
                </a:extLst>
              </a:tr>
              <a:tr h="1956251">
                <a:tc>
                  <a:txBody>
                    <a:bodyPr/>
                    <a:lstStyle/>
                    <a:p>
                      <a:pPr marL="36195" marR="36195"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短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電路中有電阻非常小之處，大部分的電流皆會流至此線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195" marR="36195"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zh-TW" altLang="en-US" sz="3200" kern="100" dirty="0">
                          <a:latin typeface="Times New Roman" panose="02020603050405020304" pitchFamily="18" charset="0"/>
                          <a:ea typeface="+mn-ea"/>
                          <a:cs typeface="Times New Roman"/>
                        </a:rPr>
                        <a:t>燈泡兩端加接導線，燈泡不亮</a:t>
                      </a:r>
                      <a:endParaRPr lang="zh-TW" sz="3200" kern="10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23472878"/>
                  </a:ext>
                </a:extLst>
              </a:tr>
            </a:tbl>
          </a:graphicData>
        </a:graphic>
      </p:graphicFrame>
      <p:pic>
        <p:nvPicPr>
          <p:cNvPr id="6" name="圖片 5">
            <a:extLst>
              <a:ext uri="{FF2B5EF4-FFF2-40B4-BE49-F238E27FC236}">
                <a16:creationId xmlns:a16="http://schemas.microsoft.com/office/drawing/2014/main" xmlns="" id="{CFF12F6B-2435-5A7B-8337-5322DCFEED7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977" t="12005" r="23837" b="6850"/>
          <a:stretch/>
        </p:blipFill>
        <p:spPr>
          <a:xfrm>
            <a:off x="3849079" y="1794144"/>
            <a:ext cx="2426400" cy="2325518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xmlns="" id="{06C5F415-D1B8-56AA-F391-52692EBACD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8372" t="16842" r="16628" b="6849"/>
          <a:stretch/>
        </p:blipFill>
        <p:spPr>
          <a:xfrm>
            <a:off x="3849079" y="4423759"/>
            <a:ext cx="2426400" cy="1823056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xmlns="" id="{96E79D87-B413-7845-8A23-D7229CDDFD8E}"/>
              </a:ext>
            </a:extLst>
          </p:cNvPr>
          <p:cNvCxnSpPr>
            <a:cxnSpLocks/>
          </p:cNvCxnSpPr>
          <p:nvPr/>
        </p:nvCxnSpPr>
        <p:spPr bwMode="auto">
          <a:xfrm>
            <a:off x="238854" y="2967790"/>
            <a:ext cx="119698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矩形 11">
            <a:extLst>
              <a:ext uri="{FF2B5EF4-FFF2-40B4-BE49-F238E27FC236}">
                <a16:creationId xmlns:a16="http://schemas.microsoft.com/office/drawing/2014/main" xmlns="" id="{7191533E-7D37-2CA6-5289-875CA7FBA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19" y="2454869"/>
            <a:ext cx="1038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斷路</a:t>
            </a:r>
          </a:p>
        </p:txBody>
      </p:sp>
      <p:grpSp>
        <p:nvGrpSpPr>
          <p:cNvPr id="10" name="群組 9">
            <a:extLst>
              <a:ext uri="{FF2B5EF4-FFF2-40B4-BE49-F238E27FC236}">
                <a16:creationId xmlns:a16="http://schemas.microsoft.com/office/drawing/2014/main" xmlns="" id="{F4CB090E-5948-683B-0399-F46F6A473CA2}"/>
              </a:ext>
            </a:extLst>
          </p:cNvPr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11" name="橢圓 10">
              <a:hlinkClick r:id="" action="ppaction://hlinkshowjump?jump=endshow"/>
              <a:extLst>
                <a:ext uri="{FF2B5EF4-FFF2-40B4-BE49-F238E27FC236}">
                  <a16:creationId xmlns:a16="http://schemas.microsoft.com/office/drawing/2014/main" xmlns="" id="{13B3A5C3-3A1C-D3B8-1C3F-C3FAB46C83CE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2" name="乘號 11">
              <a:hlinkClick r:id="" action="ppaction://hlinkshowjump?jump=endshow"/>
              <a:extLst>
                <a:ext uri="{FF2B5EF4-FFF2-40B4-BE49-F238E27FC236}">
                  <a16:creationId xmlns:a16="http://schemas.microsoft.com/office/drawing/2014/main" xmlns="" id="{BAFDDE94-182E-99AC-BB24-970EA19082CB}"/>
                </a:ext>
              </a:extLst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3" name="群組 12">
            <a:extLst>
              <a:ext uri="{FF2B5EF4-FFF2-40B4-BE49-F238E27FC236}">
                <a16:creationId xmlns:a16="http://schemas.microsoft.com/office/drawing/2014/main" xmlns="" id="{87B92BE6-84F8-789B-E06B-4A5572427AEC}"/>
              </a:ext>
            </a:extLst>
          </p:cNvPr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14" name="橢圓 1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0D4CF2C8-1DA7-E0C4-4B34-69824471921C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5" name="等腰三角形 1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D68C5DD1-80F7-3A07-A4BA-C0BB80EAB1FA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6" name="群組 15">
            <a:extLst>
              <a:ext uri="{FF2B5EF4-FFF2-40B4-BE49-F238E27FC236}">
                <a16:creationId xmlns:a16="http://schemas.microsoft.com/office/drawing/2014/main" xmlns="" id="{07B6B4E0-5427-56A7-4961-4FBD71D5ECB5}"/>
              </a:ext>
            </a:extLst>
          </p:cNvPr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17" name="橢圓 1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2EA868D0-CC89-FF70-5B5C-823664BEAFC5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8" name="等腰三角形 1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A1B4C770-8A5C-7E1F-DA0F-DBC09E27C4A7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9" name="群組 18">
            <a:extLst>
              <a:ext uri="{FF2B5EF4-FFF2-40B4-BE49-F238E27FC236}">
                <a16:creationId xmlns:a16="http://schemas.microsoft.com/office/drawing/2014/main" xmlns="" id="{2DC945D7-1251-4456-E361-BC2378CB51CA}"/>
              </a:ext>
            </a:extLst>
          </p:cNvPr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20" name="橢圓 1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77387F7C-AB79-0864-2102-B9F08D677B91}"/>
                </a:ext>
              </a:extLst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1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0B7374DF-2F7B-8104-0F25-AE178B240FC1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6777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電流（</a:t>
            </a:r>
            <a:r>
              <a:rPr lang="en-US" altLang="zh-TW" b="1" dirty="0">
                <a:latin typeface="Times New Roman" panose="02020603050405020304" pitchFamily="18" charset="0"/>
              </a:rPr>
              <a:t>I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</a:p>
          <a:p>
            <a:pPr marL="511175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因</a:t>
            </a:r>
          </a:p>
          <a:p>
            <a:pPr marL="1616075" indent="-500063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	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帶負電的電子在導線及燈泡中移動。</a:t>
            </a:r>
          </a:p>
          <a:p>
            <a:pPr marL="1616075" indent="-500063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十九世紀，科學家誤認電流是由帶正電的粒子流動所造成，因此將電流的方向定義為電子流向的</a:t>
            </a:r>
            <a:r>
              <a:rPr lang="zh-TW" alt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      </a:t>
            </a:r>
            <a:r>
              <a:rPr lang="en-US" altLang="zh-TW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向，並沿用至今。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xmlns="" id="{84CCFCE6-3F60-5F45-11BB-E21F563D6A91}"/>
              </a:ext>
            </a:extLst>
          </p:cNvPr>
          <p:cNvSpPr txBox="1"/>
          <p:nvPr/>
        </p:nvSpPr>
        <p:spPr>
          <a:xfrm>
            <a:off x="7279629" y="3895534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rPr>
              <a:t>相反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66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電流（</a:t>
            </a:r>
            <a:r>
              <a:rPr lang="en-US" altLang="zh-TW" b="1" dirty="0">
                <a:latin typeface="Times New Roman" panose="02020603050405020304" pitchFamily="18" charset="0"/>
              </a:rPr>
              <a:t>I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</a:p>
          <a:p>
            <a:pPr marL="511175"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因</a:t>
            </a:r>
          </a:p>
        </p:txBody>
      </p:sp>
      <p:grpSp>
        <p:nvGrpSpPr>
          <p:cNvPr id="9" name="群組 8">
            <a:extLst>
              <a:ext uri="{FF2B5EF4-FFF2-40B4-BE49-F238E27FC236}">
                <a16:creationId xmlns:a16="http://schemas.microsoft.com/office/drawing/2014/main" xmlns="" id="{A5253CF1-B2B4-A829-94C7-B3B4B8454C11}"/>
              </a:ext>
            </a:extLst>
          </p:cNvPr>
          <p:cNvGrpSpPr/>
          <p:nvPr/>
        </p:nvGrpSpPr>
        <p:grpSpPr>
          <a:xfrm>
            <a:off x="728523" y="776177"/>
            <a:ext cx="7253933" cy="5754871"/>
            <a:chOff x="852572" y="776177"/>
            <a:chExt cx="7253933" cy="5754871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xmlns="" id="{7A112F88-5350-AFF3-5A1A-E86C79CB69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3684" y="776177"/>
              <a:ext cx="4682821" cy="5754871"/>
            </a:xfrm>
            <a:prstGeom prst="rect">
              <a:avLst/>
            </a:prstGeom>
          </p:spPr>
        </p:pic>
        <p:sp>
          <p:nvSpPr>
            <p:cNvPr id="6" name="文字方塊 5">
              <a:extLst>
                <a:ext uri="{FF2B5EF4-FFF2-40B4-BE49-F238E27FC236}">
                  <a16:creationId xmlns:a16="http://schemas.microsoft.com/office/drawing/2014/main" xmlns="" id="{134F42B0-E002-31D1-2805-667BA4EB3BA4}"/>
                </a:ext>
              </a:extLst>
            </p:cNvPr>
            <p:cNvSpPr txBox="1"/>
            <p:nvPr/>
          </p:nvSpPr>
          <p:spPr>
            <a:xfrm>
              <a:off x="3907054" y="904396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3200" b="1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電流方向</a:t>
              </a:r>
            </a:p>
          </p:txBody>
        </p:sp>
        <p:sp>
          <p:nvSpPr>
            <p:cNvPr id="7" name="文字方塊 6">
              <a:extLst>
                <a:ext uri="{FF2B5EF4-FFF2-40B4-BE49-F238E27FC236}">
                  <a16:creationId xmlns:a16="http://schemas.microsoft.com/office/drawing/2014/main" xmlns="" id="{97317457-1A46-D08B-67F3-E5BEEA937246}"/>
                </a:ext>
              </a:extLst>
            </p:cNvPr>
            <p:cNvSpPr txBox="1"/>
            <p:nvPr/>
          </p:nvSpPr>
          <p:spPr>
            <a:xfrm>
              <a:off x="5754461" y="904396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3200" b="1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電子流向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xmlns="" id="{89EAB30A-7023-82E0-C402-214DEC9C8BC7}"/>
                </a:ext>
              </a:extLst>
            </p:cNvPr>
            <p:cNvSpPr/>
            <p:nvPr/>
          </p:nvSpPr>
          <p:spPr>
            <a:xfrm>
              <a:off x="852572" y="4199565"/>
              <a:ext cx="3462322" cy="12741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  <a:sym typeface="Wingdings 3" panose="05040102010807070707" pitchFamily="18" charset="2"/>
                </a:rPr>
                <a:t></a:t>
              </a:r>
              <a:r>
                <a:rPr lang="zh-TW" altLang="en-US" sz="3200" dirty="0" smtClean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電流與電子流動的方向相反</a:t>
              </a:r>
              <a:endParaRPr lang="zh-TW" altLang="en-US" sz="3200" dirty="0"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10" name="群組 9">
            <a:extLst>
              <a:ext uri="{FF2B5EF4-FFF2-40B4-BE49-F238E27FC236}">
                <a16:creationId xmlns:a16="http://schemas.microsoft.com/office/drawing/2014/main" xmlns="" id="{7DB781AF-C942-F3DB-B295-E232E47B1B6A}"/>
              </a:ext>
            </a:extLst>
          </p:cNvPr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11" name="橢圓 10">
              <a:hlinkClick r:id="" action="ppaction://hlinkshowjump?jump=endshow"/>
              <a:extLst>
                <a:ext uri="{FF2B5EF4-FFF2-40B4-BE49-F238E27FC236}">
                  <a16:creationId xmlns:a16="http://schemas.microsoft.com/office/drawing/2014/main" xmlns="" id="{DE730EB6-1911-FC6A-7769-2C2180AC8481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2" name="乘號 11">
              <a:hlinkClick r:id="" action="ppaction://hlinkshowjump?jump=endshow"/>
              <a:extLst>
                <a:ext uri="{FF2B5EF4-FFF2-40B4-BE49-F238E27FC236}">
                  <a16:creationId xmlns:a16="http://schemas.microsoft.com/office/drawing/2014/main" xmlns="" id="{FD7F3D94-C599-A7CD-EC02-6CC685242BB2}"/>
                </a:ext>
              </a:extLst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3" name="群組 12">
            <a:extLst>
              <a:ext uri="{FF2B5EF4-FFF2-40B4-BE49-F238E27FC236}">
                <a16:creationId xmlns:a16="http://schemas.microsoft.com/office/drawing/2014/main" xmlns="" id="{131E3093-0E17-46A3-257F-82B9EA14D623}"/>
              </a:ext>
            </a:extLst>
          </p:cNvPr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14" name="橢圓 1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1CF2FD94-28FB-3112-7C0C-0487CA9F477F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5" name="等腰三角形 1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BB407F6A-5897-FBD5-3230-44717C89E1BF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6" name="群組 15">
            <a:extLst>
              <a:ext uri="{FF2B5EF4-FFF2-40B4-BE49-F238E27FC236}">
                <a16:creationId xmlns:a16="http://schemas.microsoft.com/office/drawing/2014/main" xmlns="" id="{C7F62E2B-1E89-D1B6-B62F-D0F38B9C3FEE}"/>
              </a:ext>
            </a:extLst>
          </p:cNvPr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17" name="橢圓 1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A143BEB8-ABD2-31C9-C71E-CAFA8D556BB6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8" name="等腰三角形 1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47B58716-0A47-DD2D-CAC0-937D2F150085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19" name="群組 18">
            <a:extLst>
              <a:ext uri="{FF2B5EF4-FFF2-40B4-BE49-F238E27FC236}">
                <a16:creationId xmlns:a16="http://schemas.microsoft.com/office/drawing/2014/main" xmlns="" id="{1A5DDCBD-15D9-958C-9CE7-DF1564EF1FFE}"/>
              </a:ext>
            </a:extLst>
          </p:cNvPr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20" name="橢圓 1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082BF949-3646-6082-A523-48CCB3B454C4}"/>
                </a:ext>
              </a:extLst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1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AC672D4E-C56B-766C-0469-B6BC98A19934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  <p:sp>
        <p:nvSpPr>
          <p:cNvPr id="22" name="向右箭號 21"/>
          <p:cNvSpPr/>
          <p:nvPr/>
        </p:nvSpPr>
        <p:spPr bwMode="auto">
          <a:xfrm rot="10800000">
            <a:off x="7017367" y="5422347"/>
            <a:ext cx="406479" cy="315916"/>
          </a:xfrm>
          <a:prstGeom prst="rightArrow">
            <a:avLst/>
          </a:prstGeom>
          <a:solidFill>
            <a:srgbClr val="DCA1B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23" name="向右箭號 22"/>
          <p:cNvSpPr/>
          <p:nvPr/>
        </p:nvSpPr>
        <p:spPr bwMode="auto">
          <a:xfrm rot="12343049">
            <a:off x="4464505" y="5460229"/>
            <a:ext cx="406479" cy="315916"/>
          </a:xfrm>
          <a:prstGeom prst="rightArrow">
            <a:avLst/>
          </a:prstGeom>
          <a:solidFill>
            <a:srgbClr val="DCA1B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24" name="向右箭號 23"/>
          <p:cNvSpPr/>
          <p:nvPr/>
        </p:nvSpPr>
        <p:spPr bwMode="auto">
          <a:xfrm rot="20615907">
            <a:off x="4955727" y="5008415"/>
            <a:ext cx="406479" cy="315916"/>
          </a:xfrm>
          <a:prstGeom prst="rightArrow">
            <a:avLst/>
          </a:prstGeom>
          <a:solidFill>
            <a:srgbClr val="DCA1B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25" name="向右箭號 24"/>
          <p:cNvSpPr/>
          <p:nvPr/>
        </p:nvSpPr>
        <p:spPr bwMode="auto">
          <a:xfrm rot="21005407">
            <a:off x="6586735" y="6148743"/>
            <a:ext cx="406479" cy="315916"/>
          </a:xfrm>
          <a:prstGeom prst="rightArrow">
            <a:avLst/>
          </a:prstGeom>
          <a:solidFill>
            <a:srgbClr val="94AD8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26" name="向右箭號 25"/>
          <p:cNvSpPr/>
          <p:nvPr/>
        </p:nvSpPr>
        <p:spPr bwMode="auto">
          <a:xfrm rot="1744050">
            <a:off x="3733222" y="5927538"/>
            <a:ext cx="406479" cy="315916"/>
          </a:xfrm>
          <a:prstGeom prst="rightArrow">
            <a:avLst/>
          </a:prstGeom>
          <a:solidFill>
            <a:srgbClr val="94AD8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27" name="向右箭號 26"/>
          <p:cNvSpPr/>
          <p:nvPr/>
        </p:nvSpPr>
        <p:spPr bwMode="auto">
          <a:xfrm rot="10145912">
            <a:off x="4492835" y="4478812"/>
            <a:ext cx="406479" cy="315916"/>
          </a:xfrm>
          <a:prstGeom prst="rightArrow">
            <a:avLst/>
          </a:prstGeom>
          <a:solidFill>
            <a:srgbClr val="94AD8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新細明體" pitchFamily="18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243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450640" y="620689"/>
            <a:ext cx="8172000" cy="58868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 startAt="3"/>
            </a:pPr>
            <a:r>
              <a:rPr lang="zh-TW" altLang="en-US" b="1" dirty="0">
                <a:latin typeface="Times New Roman" panose="02020603050405020304" pitchFamily="18" charset="0"/>
              </a:rPr>
              <a:t>電流（</a:t>
            </a:r>
            <a:r>
              <a:rPr lang="en-US" altLang="zh-TW" b="1" dirty="0">
                <a:latin typeface="Times New Roman" panose="02020603050405020304" pitchFamily="18" charset="0"/>
              </a:rPr>
              <a:t>I</a:t>
            </a:r>
            <a:r>
              <a:rPr lang="zh-TW" altLang="en-US" b="1" dirty="0">
                <a:latin typeface="Times New Roman" panose="02020603050405020304" pitchFamily="18" charset="0"/>
              </a:rPr>
              <a:t>）</a:t>
            </a:r>
          </a:p>
          <a:p>
            <a:pPr marL="511175" eaLnBrk="1" hangingPunct="1">
              <a:spcBef>
                <a:spcPts val="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因</a:t>
            </a:r>
          </a:p>
          <a:p>
            <a:pPr marL="1616075" indent="-500063" eaLnBrk="1" hangingPunct="1">
              <a:spcBef>
                <a:spcPts val="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	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導體與絕緣體的通電情形</a:t>
            </a:r>
          </a:p>
        </p:txBody>
      </p:sp>
      <p:grpSp>
        <p:nvGrpSpPr>
          <p:cNvPr id="27" name="群組 26">
            <a:extLst>
              <a:ext uri="{FF2B5EF4-FFF2-40B4-BE49-F238E27FC236}">
                <a16:creationId xmlns:a16="http://schemas.microsoft.com/office/drawing/2014/main" xmlns="" id="{D5DD8D79-55F0-A4FF-BABF-C68E3DEFDE7F}"/>
              </a:ext>
            </a:extLst>
          </p:cNvPr>
          <p:cNvGrpSpPr/>
          <p:nvPr/>
        </p:nvGrpSpPr>
        <p:grpSpPr>
          <a:xfrm>
            <a:off x="53648" y="2388516"/>
            <a:ext cx="9036704" cy="4263771"/>
            <a:chOff x="53648" y="2558639"/>
            <a:chExt cx="9036704" cy="4263771"/>
          </a:xfrm>
        </p:grpSpPr>
        <p:grpSp>
          <p:nvGrpSpPr>
            <p:cNvPr id="9" name="群組 8">
              <a:extLst>
                <a:ext uri="{FF2B5EF4-FFF2-40B4-BE49-F238E27FC236}">
                  <a16:creationId xmlns:a16="http://schemas.microsoft.com/office/drawing/2014/main" xmlns="" id="{D20DA798-BEA9-BB4B-2198-ABAC781AB8A5}"/>
                </a:ext>
              </a:extLst>
            </p:cNvPr>
            <p:cNvGrpSpPr/>
            <p:nvPr/>
          </p:nvGrpSpPr>
          <p:grpSpPr>
            <a:xfrm>
              <a:off x="53648" y="2558639"/>
              <a:ext cx="9036704" cy="2237904"/>
              <a:chOff x="0" y="2962679"/>
              <a:chExt cx="9036704" cy="2237904"/>
            </a:xfrm>
          </p:grpSpPr>
          <p:pic>
            <p:nvPicPr>
              <p:cNvPr id="4" name="圖片 3">
                <a:extLst>
                  <a:ext uri="{FF2B5EF4-FFF2-40B4-BE49-F238E27FC236}">
                    <a16:creationId xmlns:a16="http://schemas.microsoft.com/office/drawing/2014/main" xmlns="" id="{528DD12E-3ED3-3354-833A-DB83D5CA794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1163"/>
              <a:stretch/>
            </p:blipFill>
            <p:spPr>
              <a:xfrm>
                <a:off x="0" y="2962679"/>
                <a:ext cx="2956600" cy="2237904"/>
              </a:xfrm>
              <a:prstGeom prst="rect">
                <a:avLst/>
              </a:prstGeom>
            </p:spPr>
          </p:pic>
          <p:pic>
            <p:nvPicPr>
              <p:cNvPr id="6" name="圖片 5">
                <a:extLst>
                  <a:ext uri="{FF2B5EF4-FFF2-40B4-BE49-F238E27FC236}">
                    <a16:creationId xmlns:a16="http://schemas.microsoft.com/office/drawing/2014/main" xmlns="" id="{898C6C25-7A99-6EEF-6BB2-4012BC4EE3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279" r="35814"/>
              <a:stretch/>
            </p:blipFill>
            <p:spPr>
              <a:xfrm>
                <a:off x="3081778" y="2962679"/>
                <a:ext cx="2861226" cy="2237904"/>
              </a:xfrm>
              <a:prstGeom prst="rect">
                <a:avLst/>
              </a:prstGeom>
            </p:spPr>
          </p:pic>
          <p:pic>
            <p:nvPicPr>
              <p:cNvPr id="7" name="圖片 6">
                <a:extLst>
                  <a:ext uri="{FF2B5EF4-FFF2-40B4-BE49-F238E27FC236}">
                    <a16:creationId xmlns:a16="http://schemas.microsoft.com/office/drawing/2014/main" xmlns="" id="{028201EE-EF4C-0689-F9A8-C1551A778AD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930" r="117"/>
              <a:stretch/>
            </p:blipFill>
            <p:spPr>
              <a:xfrm>
                <a:off x="6068182" y="2962679"/>
                <a:ext cx="2968522" cy="2237904"/>
              </a:xfrm>
              <a:prstGeom prst="rect">
                <a:avLst/>
              </a:prstGeom>
            </p:spPr>
          </p:pic>
        </p:grp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xmlns="" id="{144087C4-2686-F5C5-3E2C-2164135DA710}"/>
                </a:ext>
              </a:extLst>
            </p:cNvPr>
            <p:cNvSpPr txBox="1"/>
            <p:nvPr/>
          </p:nvSpPr>
          <p:spPr>
            <a:xfrm>
              <a:off x="618877" y="2663467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32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未接</a:t>
              </a:r>
              <a:r>
                <a:rPr lang="zh-TW" altLang="en-US" sz="3200" b="1" dirty="0" smtClean="0">
                  <a:solidFill>
                    <a:srgbClr val="00B0F0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電池</a:t>
              </a:r>
              <a:endParaRPr lang="zh-TW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ea typeface="微軟正黑體" panose="020B0604030504040204" pitchFamily="34" charset="-12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xmlns="" id="{44CDD58B-8840-4BC4-E04F-3313273F1A07}"/>
                </a:ext>
              </a:extLst>
            </p:cNvPr>
            <p:cNvSpPr txBox="1"/>
            <p:nvPr/>
          </p:nvSpPr>
          <p:spPr>
            <a:xfrm>
              <a:off x="1850463" y="4192514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原子</a:t>
              </a:r>
            </a:p>
          </p:txBody>
        </p:sp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xmlns="" id="{7133B204-36D1-BE08-E45C-907F0FEC52D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978" y="4126343"/>
              <a:ext cx="1231586" cy="750924"/>
            </a:xfrm>
            <a:prstGeom prst="rect">
              <a:avLst/>
            </a:prstGeom>
          </p:spPr>
        </p:pic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xmlns="" id="{0018965D-125D-EDE3-3D5A-6BA99A559624}"/>
                </a:ext>
              </a:extLst>
            </p:cNvPr>
            <p:cNvSpPr txBox="1"/>
            <p:nvPr/>
          </p:nvSpPr>
          <p:spPr>
            <a:xfrm>
              <a:off x="4063337" y="2663467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3200" b="1" dirty="0">
                  <a:solidFill>
                    <a:srgbClr val="7EBDB4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導體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xmlns="" id="{D601314F-DF74-A7CA-AC34-21A7A3BCBF9C}"/>
                </a:ext>
              </a:extLst>
            </p:cNvPr>
            <p:cNvSpPr txBox="1"/>
            <p:nvPr/>
          </p:nvSpPr>
          <p:spPr>
            <a:xfrm>
              <a:off x="4923273" y="4171248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原子</a:t>
              </a:r>
            </a:p>
          </p:txBody>
        </p:sp>
        <p:pic>
          <p:nvPicPr>
            <p:cNvPr id="19" name="圖片 18">
              <a:extLst>
                <a:ext uri="{FF2B5EF4-FFF2-40B4-BE49-F238E27FC236}">
                  <a16:creationId xmlns:a16="http://schemas.microsoft.com/office/drawing/2014/main" xmlns="" id="{7D202471-04EC-95C1-6E9B-52241CD98A9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49155" y="4105077"/>
              <a:ext cx="1231586" cy="750924"/>
            </a:xfrm>
            <a:prstGeom prst="rect">
              <a:avLst/>
            </a:prstGeom>
          </p:spPr>
        </p:pic>
        <p:sp>
          <p:nvSpPr>
            <p:cNvPr id="22" name="文字方塊 21">
              <a:extLst>
                <a:ext uri="{FF2B5EF4-FFF2-40B4-BE49-F238E27FC236}">
                  <a16:creationId xmlns:a16="http://schemas.microsoft.com/office/drawing/2014/main" xmlns="" id="{6AEC9AA5-8A42-252B-EC51-9DB8B237D69E}"/>
                </a:ext>
              </a:extLst>
            </p:cNvPr>
            <p:cNvSpPr txBox="1"/>
            <p:nvPr/>
          </p:nvSpPr>
          <p:spPr>
            <a:xfrm>
              <a:off x="7103389" y="2663467"/>
              <a:ext cx="141577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3200" b="1" dirty="0">
                  <a:solidFill>
                    <a:srgbClr val="E36360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</a:rPr>
                <a:t>絕緣體</a:t>
              </a:r>
            </a:p>
          </p:txBody>
        </p:sp>
        <p:sp>
          <p:nvSpPr>
            <p:cNvPr id="23" name="文字方塊 22">
              <a:extLst>
                <a:ext uri="{FF2B5EF4-FFF2-40B4-BE49-F238E27FC236}">
                  <a16:creationId xmlns:a16="http://schemas.microsoft.com/office/drawing/2014/main" xmlns="" id="{6D5E0434-3C95-4C56-865A-ABBA331120C5}"/>
                </a:ext>
              </a:extLst>
            </p:cNvPr>
            <p:cNvSpPr txBox="1"/>
            <p:nvPr/>
          </p:nvSpPr>
          <p:spPr>
            <a:xfrm>
              <a:off x="7375837" y="4171248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8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原子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045F3506-8970-B179-B5E4-65804FCFEA58}"/>
                </a:ext>
              </a:extLst>
            </p:cNvPr>
            <p:cNvSpPr/>
            <p:nvPr/>
          </p:nvSpPr>
          <p:spPr>
            <a:xfrm>
              <a:off x="116267" y="4760307"/>
              <a:ext cx="2754524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04813" indent="-404813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▲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	</a:t>
              </a: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導體中自由電子的移動方向不固定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F200BF3C-9889-2A25-ED42-E887C4DC2A34}"/>
                </a:ext>
              </a:extLst>
            </p:cNvPr>
            <p:cNvSpPr/>
            <p:nvPr/>
          </p:nvSpPr>
          <p:spPr>
            <a:xfrm>
              <a:off x="3188776" y="4760307"/>
              <a:ext cx="2754524" cy="2062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04813" indent="-404813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▲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	</a:t>
              </a: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接上電源，自由電子開始往同一方向移動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433BD30D-E93C-4154-B2C6-C985095370A7}"/>
                </a:ext>
              </a:extLst>
            </p:cNvPr>
            <p:cNvSpPr/>
            <p:nvPr/>
          </p:nvSpPr>
          <p:spPr>
            <a:xfrm>
              <a:off x="6185513" y="4760307"/>
              <a:ext cx="2754524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04813" indent="-404813"/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▲</a:t>
              </a:r>
              <a:r>
                <a:rPr lang="en-US" altLang="zh-TW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	</a:t>
              </a:r>
              <a:r>
                <a:rPr lang="zh-TW" altLang="en-US" sz="3200" dirty="0">
                  <a:latin typeface="Times New Roman" panose="02020603050405020304" pitchFamily="18" charset="0"/>
                  <a:ea typeface="微軟正黑體" panose="020B0604030504040204" pitchFamily="34" charset="-120"/>
                </a:rPr>
                <a:t>絕緣體內部沒有可自由移動的電子</a:t>
              </a:r>
            </a:p>
          </p:txBody>
        </p:sp>
      </p:grpSp>
      <p:grpSp>
        <p:nvGrpSpPr>
          <p:cNvPr id="40" name="群組 39">
            <a:extLst>
              <a:ext uri="{FF2B5EF4-FFF2-40B4-BE49-F238E27FC236}">
                <a16:creationId xmlns:a16="http://schemas.microsoft.com/office/drawing/2014/main" xmlns="" id="{C65FDDC6-F244-701F-2A72-354F6BDC4857}"/>
              </a:ext>
            </a:extLst>
          </p:cNvPr>
          <p:cNvGrpSpPr/>
          <p:nvPr/>
        </p:nvGrpSpPr>
        <p:grpSpPr>
          <a:xfrm>
            <a:off x="8690305" y="6425280"/>
            <a:ext cx="360000" cy="360000"/>
            <a:chOff x="1983179" y="1757548"/>
            <a:chExt cx="360000" cy="360000"/>
          </a:xfrm>
        </p:grpSpPr>
        <p:sp>
          <p:nvSpPr>
            <p:cNvPr id="41" name="橢圓 40">
              <a:hlinkClick r:id="" action="ppaction://hlinkshowjump?jump=endshow"/>
              <a:extLst>
                <a:ext uri="{FF2B5EF4-FFF2-40B4-BE49-F238E27FC236}">
                  <a16:creationId xmlns:a16="http://schemas.microsoft.com/office/drawing/2014/main" xmlns="" id="{07277E59-E130-0D1B-2BCE-B0B99FAFE5F3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2" name="乘號 41">
              <a:hlinkClick r:id="" action="ppaction://hlinkshowjump?jump=endshow"/>
              <a:extLst>
                <a:ext uri="{FF2B5EF4-FFF2-40B4-BE49-F238E27FC236}">
                  <a16:creationId xmlns:a16="http://schemas.microsoft.com/office/drawing/2014/main" xmlns="" id="{4CE2314C-B0DD-8A25-DBDB-30743A1B39CC}"/>
                </a:ext>
              </a:extLst>
            </p:cNvPr>
            <p:cNvSpPr/>
            <p:nvPr userDrawn="1"/>
          </p:nvSpPr>
          <p:spPr bwMode="auto">
            <a:xfrm>
              <a:off x="2001179" y="1793548"/>
              <a:ext cx="324000" cy="288000"/>
            </a:xfrm>
            <a:prstGeom prst="mathMultiply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3" name="群組 42">
            <a:extLst>
              <a:ext uri="{FF2B5EF4-FFF2-40B4-BE49-F238E27FC236}">
                <a16:creationId xmlns:a16="http://schemas.microsoft.com/office/drawing/2014/main" xmlns="" id="{F71DD647-BC2A-2DA2-6799-90122BD17EA8}"/>
              </a:ext>
            </a:extLst>
          </p:cNvPr>
          <p:cNvGrpSpPr/>
          <p:nvPr/>
        </p:nvGrpSpPr>
        <p:grpSpPr>
          <a:xfrm>
            <a:off x="8309380" y="6425280"/>
            <a:ext cx="360000" cy="360000"/>
            <a:chOff x="1983179" y="1757548"/>
            <a:chExt cx="360000" cy="360000"/>
          </a:xfrm>
        </p:grpSpPr>
        <p:sp>
          <p:nvSpPr>
            <p:cNvPr id="44" name="橢圓 4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77F354EF-ACED-6A09-87D7-ADB22270920B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5" name="等腰三角形 4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0918E757-7A30-3A92-4BE4-9C8047348335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6" name="群組 45">
            <a:extLst>
              <a:ext uri="{FF2B5EF4-FFF2-40B4-BE49-F238E27FC236}">
                <a16:creationId xmlns:a16="http://schemas.microsoft.com/office/drawing/2014/main" xmlns="" id="{8C1E6B48-2CBD-0C51-C59A-1F4797A29108}"/>
              </a:ext>
            </a:extLst>
          </p:cNvPr>
          <p:cNvGrpSpPr/>
          <p:nvPr/>
        </p:nvGrpSpPr>
        <p:grpSpPr>
          <a:xfrm flipH="1">
            <a:off x="7547532" y="6425280"/>
            <a:ext cx="360000" cy="360000"/>
            <a:chOff x="1983179" y="1757548"/>
            <a:chExt cx="360000" cy="360000"/>
          </a:xfrm>
        </p:grpSpPr>
        <p:sp>
          <p:nvSpPr>
            <p:cNvPr id="47" name="橢圓 4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96A64570-8296-7197-7A2A-BBD9004FAF78}"/>
                </a:ext>
              </a:extLst>
            </p:cNvPr>
            <p:cNvSpPr/>
            <p:nvPr userDrawn="1"/>
          </p:nvSpPr>
          <p:spPr bwMode="auto">
            <a:xfrm>
              <a:off x="1983179" y="1757548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48" name="等腰三角形 4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67060DDC-64B4-DF6E-F5D9-3E2674D18F3B}"/>
                </a:ext>
              </a:extLst>
            </p:cNvPr>
            <p:cNvSpPr/>
            <p:nvPr userDrawn="1"/>
          </p:nvSpPr>
          <p:spPr bwMode="auto">
            <a:xfrm rot="5400000">
              <a:off x="2074422" y="1847548"/>
              <a:ext cx="252000" cy="1800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</p:grpSp>
      <p:grpSp>
        <p:nvGrpSpPr>
          <p:cNvPr id="49" name="群組 48">
            <a:extLst>
              <a:ext uri="{FF2B5EF4-FFF2-40B4-BE49-F238E27FC236}">
                <a16:creationId xmlns:a16="http://schemas.microsoft.com/office/drawing/2014/main" xmlns="" id="{B0CAABFB-6E4B-0B04-BCF5-BB62FD838D10}"/>
              </a:ext>
            </a:extLst>
          </p:cNvPr>
          <p:cNvGrpSpPr/>
          <p:nvPr/>
        </p:nvGrpSpPr>
        <p:grpSpPr>
          <a:xfrm>
            <a:off x="7928456" y="6425280"/>
            <a:ext cx="360000" cy="360000"/>
            <a:chOff x="7642461" y="6618625"/>
            <a:chExt cx="360000" cy="360000"/>
          </a:xfrm>
        </p:grpSpPr>
        <p:sp>
          <p:nvSpPr>
            <p:cNvPr id="50" name="橢圓 4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D023F059-D704-C503-F6E7-FA6EBF7896A8}"/>
                </a:ext>
              </a:extLst>
            </p:cNvPr>
            <p:cNvSpPr/>
            <p:nvPr userDrawn="1"/>
          </p:nvSpPr>
          <p:spPr bwMode="auto">
            <a:xfrm flipH="1">
              <a:off x="7642461" y="6618625"/>
              <a:ext cx="360000" cy="360000"/>
            </a:xfrm>
            <a:prstGeom prst="ellipse">
              <a:avLst/>
            </a:prstGeom>
            <a:solidFill>
              <a:srgbClr val="3377BA"/>
            </a:solid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10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51" name="Rectangle 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2060D1F9-D63D-3088-9B92-B6428624999A}"/>
                </a:ext>
              </a:extLst>
            </p:cNvPr>
            <p:cNvSpPr/>
            <p:nvPr userDrawn="1"/>
          </p:nvSpPr>
          <p:spPr>
            <a:xfrm>
              <a:off x="7696461" y="6690625"/>
              <a:ext cx="252000" cy="216000"/>
            </a:xfrm>
            <a:custGeom>
              <a:avLst/>
              <a:gdLst/>
              <a:ahLst/>
              <a:cxnLst/>
              <a:rect l="l" t="t" r="r" b="b"/>
              <a:pathLst>
                <a:path w="3228210" h="3222968">
                  <a:moveTo>
                    <a:pt x="1619999" y="642446"/>
                  </a:moveTo>
                  <a:lnTo>
                    <a:pt x="2664115" y="1686562"/>
                  </a:lnTo>
                  <a:lnTo>
                    <a:pt x="2664116" y="1686562"/>
                  </a:lnTo>
                  <a:lnTo>
                    <a:pt x="2664116" y="3222968"/>
                  </a:lnTo>
                  <a:lnTo>
                    <a:pt x="2015013" y="3222968"/>
                  </a:lnTo>
                  <a:lnTo>
                    <a:pt x="2015013" y="2511495"/>
                  </a:lnTo>
                  <a:cubicBezTo>
                    <a:pt x="2015013" y="2399422"/>
                    <a:pt x="1924159" y="2308568"/>
                    <a:pt x="1812086" y="2308568"/>
                  </a:cubicBezTo>
                  <a:lnTo>
                    <a:pt x="1427912" y="2308568"/>
                  </a:lnTo>
                  <a:cubicBezTo>
                    <a:pt x="1315839" y="2308568"/>
                    <a:pt x="1224985" y="2399422"/>
                    <a:pt x="1224985" y="2511495"/>
                  </a:cubicBezTo>
                  <a:lnTo>
                    <a:pt x="1224985" y="3222968"/>
                  </a:lnTo>
                  <a:lnTo>
                    <a:pt x="575882" y="3222968"/>
                  </a:lnTo>
                  <a:lnTo>
                    <a:pt x="575882" y="1686562"/>
                  </a:lnTo>
                  <a:lnTo>
                    <a:pt x="575884" y="1686562"/>
                  </a:lnTo>
                  <a:close/>
                  <a:moveTo>
                    <a:pt x="509997" y="122689"/>
                  </a:moveTo>
                  <a:lnTo>
                    <a:pt x="942045" y="122689"/>
                  </a:lnTo>
                  <a:lnTo>
                    <a:pt x="942045" y="542556"/>
                  </a:lnTo>
                  <a:lnTo>
                    <a:pt x="509997" y="974604"/>
                  </a:lnTo>
                  <a:close/>
                  <a:moveTo>
                    <a:pt x="1620001" y="7099"/>
                  </a:moveTo>
                  <a:lnTo>
                    <a:pt x="3228210" y="1686560"/>
                  </a:lnTo>
                  <a:lnTo>
                    <a:pt x="2900441" y="1686560"/>
                  </a:lnTo>
                  <a:lnTo>
                    <a:pt x="1620001" y="349390"/>
                  </a:lnTo>
                  <a:close/>
                  <a:moveTo>
                    <a:pt x="1619999" y="0"/>
                  </a:moveTo>
                  <a:lnTo>
                    <a:pt x="1619999" y="342291"/>
                  </a:lnTo>
                  <a:lnTo>
                    <a:pt x="330172" y="1679462"/>
                  </a:lnTo>
                  <a:lnTo>
                    <a:pt x="0" y="16794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7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7666240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9|0.8"/>
</p:tagLst>
</file>

<file path=ppt/theme/theme1.xml><?xml version="1.0" encoding="utf-8"?>
<a:theme xmlns:a="http://schemas.openxmlformats.org/drawingml/2006/main" name="2_翰林國中自然教學PPT ">
  <a:themeElements>
    <a:clrScheme name="101國中教學ppt地理投影片母片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101國中教學ppt地理投影片母片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1國中教學ppt地理投影片母片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1國中教學ppt地理投影片母片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33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670</TotalTime>
  <Words>430</Words>
  <Application>Microsoft Office PowerPoint</Application>
  <PresentationFormat>如螢幕大小 (4:3)</PresentationFormat>
  <Paragraphs>138</Paragraphs>
  <Slides>17</Slides>
  <Notes>16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7</vt:i4>
      </vt:variant>
    </vt:vector>
  </HeadingPairs>
  <TitlesOfParts>
    <vt:vector size="27" baseType="lpstr">
      <vt:lpstr>굴림</vt:lpstr>
      <vt:lpstr>微软雅黑</vt:lpstr>
      <vt:lpstr>微軟正黑體</vt:lpstr>
      <vt:lpstr>新細明體</vt:lpstr>
      <vt:lpstr>標楷體</vt:lpstr>
      <vt:lpstr>Arial</vt:lpstr>
      <vt:lpstr>Times New Roman</vt:lpstr>
      <vt:lpstr>Wingdings 3</vt:lpstr>
      <vt:lpstr>2_翰林國中自然教學PPT </vt:lpstr>
      <vt:lpstr>Equation</vt:lpstr>
      <vt:lpstr>電流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Dino Stud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認識物質</dc:title>
  <dc:creator/>
  <cp:lastModifiedBy>鍾馨儀</cp:lastModifiedBy>
  <cp:revision>422</cp:revision>
  <dcterms:created xsi:type="dcterms:W3CDTF">2010-09-06T12:46:49Z</dcterms:created>
  <dcterms:modified xsi:type="dcterms:W3CDTF">2025-05-08T03:10:36Z</dcterms:modified>
</cp:coreProperties>
</file>